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4201DA" w14:textId="50F9DA76" w:rsidR="00103F26" w:rsidRPr="00F7766A" w:rsidRDefault="008120DE" w:rsidP="00103F26">
      <w:pPr>
        <w:rPr>
          <w:rFonts w:ascii="Arial" w:hAnsi="Arial" w:cs="Arial"/>
          <w:b/>
          <w:bCs/>
          <w:color w:val="000000" w:themeColor="text1"/>
        </w:rPr>
      </w:pPr>
      <w:hyperlink r:id="rId8" w:history="1">
        <w:bookmarkStart w:id="0" w:name="_GoBack"/>
        <w:bookmarkEnd w:id="0"/>
        <w:r w:rsidR="00103F26" w:rsidRPr="00F7766A">
          <w:rPr>
            <w:rStyle w:val="Kpr"/>
            <w:rFonts w:ascii="Arial" w:hAnsi="Arial" w:cs="Arial"/>
            <w:b/>
            <w:bCs/>
            <w:noProof/>
            <w:color w:val="000000" w:themeColor="text1"/>
            <w:u w:val="none"/>
            <w:lang w:eastAsia="tr-TR"/>
          </w:rPr>
          <w:t xml:space="preserve"> EĞİTİM</w:t>
        </w:r>
        <w:r w:rsidR="00103F26" w:rsidRPr="00F7766A">
          <w:rPr>
            <w:rStyle w:val="Kpr"/>
            <w:rFonts w:ascii="Arial" w:hAnsi="Arial" w:cs="Arial"/>
            <w:b/>
            <w:bCs/>
            <w:color w:val="000000" w:themeColor="text1"/>
            <w:u w:val="none"/>
          </w:rPr>
          <w:t xml:space="preserve"> ÖĞRETİM YILI </w:t>
        </w:r>
        <w:r w:rsidR="00B01DC3" w:rsidRPr="00F7766A">
          <w:rPr>
            <w:rStyle w:val="Kpr"/>
            <w:rFonts w:ascii="Arial" w:hAnsi="Arial" w:cs="Arial"/>
            <w:b/>
            <w:bCs/>
            <w:color w:val="000000" w:themeColor="text1"/>
            <w:u w:val="none"/>
          </w:rPr>
          <w:t xml:space="preserve">………………………..ORTAOKULU </w:t>
        </w:r>
        <w:r w:rsidR="00103F26" w:rsidRPr="00F7766A">
          <w:rPr>
            <w:rStyle w:val="Kpr"/>
            <w:rFonts w:ascii="Arial" w:hAnsi="Arial" w:cs="Arial"/>
            <w:b/>
            <w:bCs/>
            <w:color w:val="000000" w:themeColor="text1"/>
            <w:u w:val="none"/>
          </w:rPr>
          <w:t xml:space="preserve">8. SINIF SEÇMELİ MATEMATİK UYGULAMALARI DERSİ 1.DÖNEM </w:t>
        </w:r>
        <w:r w:rsidR="00113922" w:rsidRPr="00F7766A">
          <w:rPr>
            <w:rStyle w:val="Kpr"/>
            <w:rFonts w:ascii="Arial" w:hAnsi="Arial" w:cs="Arial"/>
            <w:b/>
            <w:bCs/>
            <w:color w:val="000000" w:themeColor="text1"/>
            <w:u w:val="none"/>
          </w:rPr>
          <w:t>1. YAZILISI</w:t>
        </w:r>
      </w:hyperlink>
    </w:p>
    <w:p w14:paraId="404DDDEA" w14:textId="77777777" w:rsidR="00F741AC" w:rsidRPr="00C80197" w:rsidRDefault="00866942" w:rsidP="00866942">
      <w:pPr>
        <w:jc w:val="left"/>
        <w:rPr>
          <w:rFonts w:ascii="Arial" w:hAnsi="Arial" w:cs="Arial"/>
        </w:rPr>
      </w:pPr>
      <w:r w:rsidRPr="00C80197">
        <w:rPr>
          <w:rFonts w:ascii="Arial" w:hAnsi="Arial" w:cs="Arial"/>
          <w:b/>
        </w:rPr>
        <w:t>1</w:t>
      </w:r>
      <w:r w:rsidR="009055AC" w:rsidRPr="00C80197">
        <w:rPr>
          <w:rFonts w:ascii="Arial" w:hAnsi="Arial" w:cs="Arial"/>
          <w:b/>
        </w:rPr>
        <w:t>.</w:t>
      </w:r>
      <w:r w:rsidR="00094BF5" w:rsidRPr="00C80197">
        <w:rPr>
          <w:rFonts w:ascii="Arial" w:hAnsi="Arial" w:cs="Arial"/>
          <w:b/>
        </w:rPr>
        <w:t>Aşağıda</w:t>
      </w:r>
      <w:r w:rsidR="007A7DE6" w:rsidRPr="00C80197">
        <w:rPr>
          <w:rFonts w:ascii="Arial" w:hAnsi="Arial" w:cs="Arial"/>
          <w:b/>
        </w:rPr>
        <w:t xml:space="preserve"> verilen kareköklerin sonuçlarını karşısına yazınız</w:t>
      </w:r>
      <w:r w:rsidR="00094BF5" w:rsidRPr="00C80197">
        <w:rPr>
          <w:rFonts w:ascii="Arial" w:hAnsi="Arial" w:cs="Arial"/>
          <w:b/>
        </w:rPr>
        <w:t xml:space="preserve">. </w:t>
      </w:r>
      <w:r w:rsidR="007A7DE6" w:rsidRPr="00C80197">
        <w:rPr>
          <w:rFonts w:ascii="Arial" w:hAnsi="Arial" w:cs="Arial"/>
        </w:rPr>
        <w:t>(20x1=2</w:t>
      </w:r>
      <w:r w:rsidR="00143BD9" w:rsidRPr="00C80197">
        <w:rPr>
          <w:rFonts w:ascii="Arial" w:hAnsi="Arial" w:cs="Arial"/>
        </w:rPr>
        <w:t>0</w:t>
      </w:r>
      <w:r w:rsidR="00094BF5" w:rsidRPr="00C80197">
        <w:rPr>
          <w:rFonts w:ascii="Arial" w:hAnsi="Arial" w:cs="Arial"/>
        </w:rPr>
        <w:t>puan)</w:t>
      </w:r>
    </w:p>
    <w:tbl>
      <w:tblPr>
        <w:tblStyle w:val="TabloKlavuzu"/>
        <w:tblW w:w="5180" w:type="dxa"/>
        <w:tblLook w:val="04A0" w:firstRow="1" w:lastRow="0" w:firstColumn="1" w:lastColumn="0" w:noHBand="0" w:noVBand="1"/>
      </w:tblPr>
      <w:tblGrid>
        <w:gridCol w:w="1295"/>
        <w:gridCol w:w="1295"/>
        <w:gridCol w:w="1295"/>
        <w:gridCol w:w="1295"/>
      </w:tblGrid>
      <w:tr w:rsidR="007A7DE6" w:rsidRPr="00C80197" w14:paraId="749D536D" w14:textId="77777777" w:rsidTr="007A7DE6">
        <w:trPr>
          <w:trHeight w:val="545"/>
        </w:trPr>
        <w:tc>
          <w:tcPr>
            <w:tcW w:w="1295" w:type="dxa"/>
          </w:tcPr>
          <w:p w14:paraId="06472C0F" w14:textId="77777777"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 xml:space="preserve">Karekök </w:t>
            </w:r>
          </w:p>
        </w:tc>
        <w:tc>
          <w:tcPr>
            <w:tcW w:w="1295" w:type="dxa"/>
          </w:tcPr>
          <w:p w14:paraId="7371EAF3" w14:textId="77777777"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>Sayı</w:t>
            </w:r>
          </w:p>
        </w:tc>
        <w:tc>
          <w:tcPr>
            <w:tcW w:w="1295" w:type="dxa"/>
          </w:tcPr>
          <w:p w14:paraId="744F729F" w14:textId="77777777"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>Karekök</w:t>
            </w:r>
          </w:p>
        </w:tc>
        <w:tc>
          <w:tcPr>
            <w:tcW w:w="1295" w:type="dxa"/>
          </w:tcPr>
          <w:p w14:paraId="26ED31D4" w14:textId="77777777"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>Sayı</w:t>
            </w:r>
          </w:p>
        </w:tc>
      </w:tr>
      <w:tr w:rsidR="007A7DE6" w:rsidRPr="00C80197" w14:paraId="25F42EFF" w14:textId="77777777" w:rsidTr="0016429E">
        <w:trPr>
          <w:trHeight w:val="277"/>
        </w:trPr>
        <w:tc>
          <w:tcPr>
            <w:tcW w:w="1295" w:type="dxa"/>
          </w:tcPr>
          <w:p w14:paraId="52966C64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6FC91277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0FD64CC7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21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2B4C375A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406670D7" w14:textId="77777777" w:rsidTr="0016429E">
        <w:trPr>
          <w:trHeight w:val="327"/>
        </w:trPr>
        <w:tc>
          <w:tcPr>
            <w:tcW w:w="1295" w:type="dxa"/>
          </w:tcPr>
          <w:p w14:paraId="23BBA210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704506D8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23246DCD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44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47952983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13333F5B" w14:textId="77777777" w:rsidTr="0016429E">
        <w:trPr>
          <w:trHeight w:val="307"/>
        </w:trPr>
        <w:tc>
          <w:tcPr>
            <w:tcW w:w="1295" w:type="dxa"/>
          </w:tcPr>
          <w:p w14:paraId="3503B150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9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69B60F4B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0875AA28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69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250D8851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6066665F" w14:textId="77777777" w:rsidTr="0016429E">
        <w:trPr>
          <w:trHeight w:val="329"/>
        </w:trPr>
        <w:tc>
          <w:tcPr>
            <w:tcW w:w="1295" w:type="dxa"/>
          </w:tcPr>
          <w:p w14:paraId="301234D1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6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4580F697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7F80CF53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96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0B9EA681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0F1FB587" w14:textId="77777777" w:rsidTr="0016429E">
        <w:trPr>
          <w:trHeight w:val="395"/>
        </w:trPr>
        <w:tc>
          <w:tcPr>
            <w:tcW w:w="1295" w:type="dxa"/>
          </w:tcPr>
          <w:p w14:paraId="53723D9A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25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60B216C8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2B20EEB1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225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2971D5B1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4425B0D6" w14:textId="77777777" w:rsidTr="0016429E">
        <w:trPr>
          <w:trHeight w:val="345"/>
        </w:trPr>
        <w:tc>
          <w:tcPr>
            <w:tcW w:w="1295" w:type="dxa"/>
          </w:tcPr>
          <w:p w14:paraId="4E83C7CB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36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3094A917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522791E0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531412E5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508E348A" w14:textId="77777777" w:rsidTr="0016429E">
        <w:trPr>
          <w:trHeight w:val="325"/>
        </w:trPr>
        <w:tc>
          <w:tcPr>
            <w:tcW w:w="1295" w:type="dxa"/>
          </w:tcPr>
          <w:p w14:paraId="74FDCCD1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9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47A76E47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7D3E7979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625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60C7156F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75CEA188" w14:textId="77777777" w:rsidTr="0016429E">
        <w:trPr>
          <w:trHeight w:val="333"/>
        </w:trPr>
        <w:tc>
          <w:tcPr>
            <w:tcW w:w="1295" w:type="dxa"/>
          </w:tcPr>
          <w:p w14:paraId="7A827D94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64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7B1882BC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765C5CC1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9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505F5F0F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78AB48F6" w14:textId="77777777" w:rsidTr="0016429E">
        <w:trPr>
          <w:trHeight w:val="355"/>
        </w:trPr>
        <w:tc>
          <w:tcPr>
            <w:tcW w:w="1295" w:type="dxa"/>
          </w:tcPr>
          <w:p w14:paraId="1317CB81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81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12E6D953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3D2C073D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41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5D1E90F1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14:paraId="3A0249D2" w14:textId="77777777" w:rsidTr="0016429E">
        <w:trPr>
          <w:trHeight w:val="505"/>
        </w:trPr>
        <w:tc>
          <w:tcPr>
            <w:tcW w:w="1295" w:type="dxa"/>
          </w:tcPr>
          <w:p w14:paraId="5E1AF648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4B671E2B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14:paraId="4DFD34AE" w14:textId="77777777" w:rsidR="007A7DE6" w:rsidRPr="00C80197" w:rsidRDefault="008120DE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00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14:paraId="05DAE7FB" w14:textId="77777777"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</w:tbl>
    <w:p w14:paraId="04D6DBA1" w14:textId="77777777" w:rsidR="00F8181B" w:rsidRPr="00C80197" w:rsidRDefault="009C44C8" w:rsidP="00B37985">
      <w:pPr>
        <w:jc w:val="left"/>
        <w:rPr>
          <w:rFonts w:ascii="Arial" w:eastAsiaTheme="minorEastAsia" w:hAnsi="Arial" w:cs="Arial"/>
          <w:b/>
        </w:rPr>
      </w:pPr>
      <w:r w:rsidRPr="00C80197">
        <w:rPr>
          <w:rFonts w:ascii="Arial" w:hAnsi="Arial" w:cs="Arial"/>
          <w:b/>
        </w:rPr>
        <w:t>2</w:t>
      </w:r>
      <w:r w:rsidR="00B37985" w:rsidRPr="00C80197">
        <w:rPr>
          <w:rFonts w:ascii="Arial" w:hAnsi="Arial" w:cs="Arial"/>
          <w:b/>
        </w:rPr>
        <w:t>.</w:t>
      </w:r>
      <w:r w:rsidR="00143BD9" w:rsidRPr="00C80197">
        <w:rPr>
          <w:rFonts w:ascii="Arial" w:eastAsiaTheme="minorEastAsia" w:hAnsi="Arial" w:cs="Arial"/>
          <w:b/>
        </w:rPr>
        <w:t>Aş</w:t>
      </w:r>
      <w:r w:rsidR="00697ABF" w:rsidRPr="00C80197">
        <w:rPr>
          <w:rFonts w:ascii="Arial" w:eastAsiaTheme="minorEastAsia" w:hAnsi="Arial" w:cs="Arial"/>
          <w:b/>
        </w:rPr>
        <w:t>ağıda verilen kareköklü sayıları şleştiriniz</w:t>
      </w:r>
      <w:r w:rsidR="00143BD9" w:rsidRPr="00C80197">
        <w:rPr>
          <w:rFonts w:ascii="Arial" w:eastAsiaTheme="minorEastAsia" w:hAnsi="Arial" w:cs="Arial"/>
          <w:b/>
        </w:rPr>
        <w:t>.</w:t>
      </w:r>
      <w:r w:rsidR="00697ABF" w:rsidRPr="00C80197">
        <w:rPr>
          <w:rFonts w:ascii="Arial" w:eastAsiaTheme="minorEastAsia" w:hAnsi="Arial" w:cs="Arial"/>
        </w:rPr>
        <w:t>(5x2=10</w:t>
      </w:r>
      <w:r w:rsidR="00143BD9" w:rsidRPr="00C80197">
        <w:rPr>
          <w:rFonts w:ascii="Arial" w:eastAsiaTheme="minorEastAsia" w:hAnsi="Arial" w:cs="Arial"/>
        </w:rPr>
        <w:t xml:space="preserve"> puan)</w:t>
      </w:r>
    </w:p>
    <w:p w14:paraId="41B456E7" w14:textId="77777777" w:rsidR="00143BD9" w:rsidRPr="00C80197" w:rsidRDefault="00CB52A5" w:rsidP="00B37985">
      <w:pPr>
        <w:jc w:val="left"/>
        <w:rPr>
          <w:rFonts w:ascii="Arial" w:eastAsiaTheme="minorEastAsia" w:hAnsi="Arial" w:cs="Arial"/>
          <w:b/>
        </w:rPr>
      </w:pPr>
      <w:r w:rsidRPr="00C80197">
        <w:rPr>
          <w:rFonts w:ascii="Arial" w:hAnsi="Arial" w:cs="Arial"/>
          <w:noProof/>
          <w:lang w:eastAsia="tr-TR"/>
        </w:rPr>
        <w:drawing>
          <wp:inline distT="0" distB="0" distL="0" distR="0" wp14:anchorId="6C188BEE" wp14:editId="04BD2BEA">
            <wp:extent cx="3166110" cy="3009900"/>
            <wp:effectExtent l="1905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6110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6A439" w14:textId="77777777" w:rsidR="004D1F86" w:rsidRPr="00C80197" w:rsidRDefault="00C80197" w:rsidP="009C44C8">
      <w:pPr>
        <w:jc w:val="left"/>
        <w:rPr>
          <w:rFonts w:ascii="Arial" w:hAnsi="Arial" w:cs="Arial"/>
        </w:rPr>
      </w:pPr>
      <w:r>
        <w:rPr>
          <w:rFonts w:ascii="Arial" w:hAnsi="Arial" w:cs="Arial"/>
          <w:b/>
        </w:rPr>
        <w:t>3</w:t>
      </w:r>
      <w:r w:rsidR="00F8181B" w:rsidRPr="00C80197">
        <w:rPr>
          <w:rFonts w:ascii="Arial" w:eastAsiaTheme="minorEastAsia" w:hAnsi="Arial" w:cs="Arial"/>
          <w:b/>
        </w:rPr>
        <w:t xml:space="preserve">. </w:t>
      </w:r>
      <w:r w:rsidR="004D1F86" w:rsidRPr="00C80197">
        <w:rPr>
          <w:rFonts w:ascii="Arial" w:eastAsiaTheme="minorEastAsia" w:hAnsi="Arial" w:cs="Arial"/>
          <w:b/>
        </w:rPr>
        <w:t xml:space="preserve">Aşağıdaki üslü ifadelerin  sonuçlarını bulunuz.  </w:t>
      </w:r>
      <w:r w:rsidR="009C44C8" w:rsidRPr="00C80197">
        <w:rPr>
          <w:rFonts w:ascii="Arial" w:eastAsiaTheme="minorEastAsia" w:hAnsi="Arial" w:cs="Arial"/>
        </w:rPr>
        <w:t>(6 x 2=10</w:t>
      </w:r>
      <w:r w:rsidR="004D1F86" w:rsidRPr="00C80197">
        <w:rPr>
          <w:rFonts w:ascii="Arial" w:eastAsiaTheme="minorEastAsia" w:hAnsi="Arial" w:cs="Arial"/>
        </w:rPr>
        <w:t xml:space="preserve"> puan)</w:t>
      </w:r>
    </w:p>
    <w:p w14:paraId="68870369" w14:textId="77777777" w:rsidR="004D1F86" w:rsidRPr="00C80197" w:rsidRDefault="004D1F86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 xml:space="preserve"> ( - 3)</w:t>
      </w:r>
      <w:r w:rsidRPr="00C80197">
        <w:rPr>
          <w:rFonts w:ascii="Arial" w:eastAsiaTheme="minorEastAsia" w:hAnsi="Arial" w:cs="Arial"/>
          <w:vertAlign w:val="superscript"/>
          <w:lang w:eastAsia="tr-TR"/>
        </w:rPr>
        <w:t xml:space="preserve">2 </w:t>
      </w:r>
      <w:r w:rsidR="00EA20DD" w:rsidRPr="00C80197">
        <w:rPr>
          <w:rFonts w:ascii="Arial" w:eastAsiaTheme="minorEastAsia" w:hAnsi="Arial" w:cs="Arial"/>
          <w:lang w:eastAsia="tr-TR"/>
        </w:rPr>
        <w:t>.(-5)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2</w:t>
      </w:r>
      <w:r w:rsidRPr="00C80197">
        <w:rPr>
          <w:rFonts w:ascii="Arial" w:eastAsiaTheme="minorEastAsia" w:hAnsi="Arial" w:cs="Arial"/>
          <w:lang w:eastAsia="tr-TR"/>
        </w:rPr>
        <w:t xml:space="preserve">= </w:t>
      </w:r>
    </w:p>
    <w:p w14:paraId="1E9AB1C8" w14:textId="77777777" w:rsidR="004D1F86" w:rsidRPr="00C80197" w:rsidRDefault="004D1F86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 xml:space="preserve"> -2</w:t>
      </w:r>
      <w:r w:rsidRPr="00C80197">
        <w:rPr>
          <w:rFonts w:ascii="Arial" w:eastAsiaTheme="minorEastAsia" w:hAnsi="Arial" w:cs="Arial"/>
          <w:vertAlign w:val="superscript"/>
          <w:lang w:eastAsia="tr-TR"/>
        </w:rPr>
        <w:t>4</w:t>
      </w:r>
      <w:r w:rsidR="00EA20DD" w:rsidRPr="00C80197">
        <w:rPr>
          <w:rFonts w:ascii="Arial" w:eastAsiaTheme="minorEastAsia" w:hAnsi="Arial" w:cs="Arial"/>
          <w:lang w:eastAsia="tr-TR"/>
        </w:rPr>
        <w:t>.2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5</w:t>
      </w:r>
      <w:r w:rsidRPr="00C80197">
        <w:rPr>
          <w:rFonts w:ascii="Arial" w:eastAsiaTheme="minorEastAsia" w:hAnsi="Arial" w:cs="Arial"/>
          <w:lang w:eastAsia="tr-TR"/>
        </w:rPr>
        <w:t xml:space="preserve"> =  </w:t>
      </w:r>
    </w:p>
    <w:p w14:paraId="2FA308F1" w14:textId="77777777" w:rsidR="004D1F86" w:rsidRPr="00C80197" w:rsidRDefault="004D1F86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 xml:space="preserve">(-1) 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2019</w:t>
      </w:r>
      <w:r w:rsidRPr="00C80197">
        <w:rPr>
          <w:rFonts w:ascii="Arial" w:eastAsiaTheme="minorEastAsia" w:hAnsi="Arial" w:cs="Arial"/>
          <w:lang w:eastAsia="tr-TR"/>
        </w:rPr>
        <w:t xml:space="preserve">=              </w:t>
      </w:r>
    </w:p>
    <w:p w14:paraId="1C9AE3BD" w14:textId="77777777" w:rsidR="004D1F86" w:rsidRPr="00C80197" w:rsidRDefault="00EA20DD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 xml:space="preserve">  21</w:t>
      </w:r>
      <w:r w:rsidR="004D1F86" w:rsidRPr="00C80197">
        <w:rPr>
          <w:rFonts w:ascii="Arial" w:eastAsiaTheme="minorEastAsia" w:hAnsi="Arial" w:cs="Arial"/>
          <w:vertAlign w:val="superscript"/>
          <w:lang w:eastAsia="tr-TR"/>
        </w:rPr>
        <w:t>0</w:t>
      </w:r>
      <w:r w:rsidR="004D1F86" w:rsidRPr="00C80197">
        <w:rPr>
          <w:rFonts w:ascii="Arial" w:eastAsiaTheme="minorEastAsia" w:hAnsi="Arial" w:cs="Arial"/>
          <w:lang w:eastAsia="tr-TR"/>
        </w:rPr>
        <w:t xml:space="preserve">  = </w:t>
      </w:r>
    </w:p>
    <w:p w14:paraId="7D1F897F" w14:textId="77777777" w:rsidR="0016429E" w:rsidRDefault="004D1F86" w:rsidP="00541551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>5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3</w:t>
      </w:r>
      <w:r w:rsidRPr="00C80197">
        <w:rPr>
          <w:rFonts w:ascii="Arial" w:eastAsiaTheme="minorEastAsia" w:hAnsi="Arial" w:cs="Arial"/>
          <w:lang w:eastAsia="tr-TR"/>
        </w:rPr>
        <w:t xml:space="preserve"> =</w:t>
      </w:r>
    </w:p>
    <w:p w14:paraId="3DEAC40C" w14:textId="77777777" w:rsidR="00EA20DD" w:rsidRPr="00C80197" w:rsidRDefault="007D0C9F" w:rsidP="0016429E">
      <w:pPr>
        <w:spacing w:line="360" w:lineRule="auto"/>
        <w:ind w:left="765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b/>
          <w:position w:val="-24"/>
          <w:lang w:eastAsia="tr-TR"/>
        </w:rPr>
        <w:fldChar w:fldCharType="begin"/>
      </w:r>
      <w:r w:rsidR="004D1F86" w:rsidRPr="00C80197">
        <w:rPr>
          <w:rFonts w:ascii="Arial" w:eastAsiaTheme="minorEastAsia" w:hAnsi="Arial" w:cs="Arial"/>
          <w:b/>
          <w:position w:val="-24"/>
          <w:lang w:eastAsia="tr-TR"/>
        </w:rPr>
        <w:instrText xml:space="preserve"> QUOTE </w:instrText>
      </w:r>
      <m:oMath>
        <m:f>
          <m:fPr>
            <m:ctrlPr>
              <w:rPr>
                <w:rFonts w:ascii="Cambria Math" w:eastAsia="Calibri" w:hAnsi="Arial" w:cs="Arial"/>
                <w:i/>
                <w:lang w:eastAsia="tr-TR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Arial" w:cs="Arial"/>
                <w:lang w:eastAsia="tr-TR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Theme="minorEastAsia" w:hAnsi="Arial" w:cs="Arial"/>
                <w:lang w:eastAsia="tr-TR"/>
              </w:rPr>
              <m:t>3</m:t>
            </m:r>
          </m:den>
        </m:f>
      </m:oMath>
      <w:r w:rsidRPr="00C80197">
        <w:rPr>
          <w:rFonts w:ascii="Arial" w:eastAsiaTheme="minorEastAsia" w:hAnsi="Arial" w:cs="Arial"/>
          <w:b/>
          <w:position w:val="-24"/>
          <w:lang w:eastAsia="tr-TR"/>
        </w:rPr>
        <w:fldChar w:fldCharType="end"/>
      </w:r>
    </w:p>
    <w:p w14:paraId="726FE463" w14:textId="77777777" w:rsidR="00C80197" w:rsidRPr="00C80197" w:rsidRDefault="00C80197" w:rsidP="00C80197">
      <w:pPr>
        <w:spacing w:line="360" w:lineRule="auto"/>
        <w:contextualSpacing/>
        <w:jc w:val="left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  <w:b/>
        </w:rPr>
        <w:lastRenderedPageBreak/>
        <w:t>4</w:t>
      </w:r>
      <w:r w:rsidR="00083E5F" w:rsidRPr="00C80197">
        <w:rPr>
          <w:rFonts w:ascii="Arial" w:eastAsiaTheme="minorEastAsia" w:hAnsi="Arial" w:cs="Arial"/>
          <w:b/>
        </w:rPr>
        <w:t>.</w:t>
      </w:r>
      <w:r w:rsidR="00D51AE0" w:rsidRPr="00C80197">
        <w:rPr>
          <w:rFonts w:ascii="Arial" w:hAnsi="Arial" w:cs="Arial"/>
        </w:rPr>
        <w:t>Dikdörtgenin çevresi kaç birimdir?</w:t>
      </w:r>
    </w:p>
    <w:tbl>
      <w:tblPr>
        <w:tblStyle w:val="TabloKlavuzu"/>
        <w:tblpPr w:leftFromText="141" w:rightFromText="141" w:vertAnchor="page" w:horzAnchor="page" w:tblpX="6349" w:tblpY="1765"/>
        <w:tblOverlap w:val="never"/>
        <w:tblW w:w="0" w:type="auto"/>
        <w:tblBorders>
          <w:top w:val="dashSmallGap" w:sz="8" w:space="0" w:color="7F7F7F" w:themeColor="text1" w:themeTint="80"/>
          <w:left w:val="dashSmallGap" w:sz="8" w:space="0" w:color="7F7F7F" w:themeColor="text1" w:themeTint="80"/>
          <w:bottom w:val="dashSmallGap" w:sz="8" w:space="0" w:color="7F7F7F" w:themeColor="text1" w:themeTint="80"/>
          <w:right w:val="dashSmallGap" w:sz="8" w:space="0" w:color="7F7F7F" w:themeColor="text1" w:themeTint="80"/>
          <w:insideH w:val="dashSmallGap" w:sz="8" w:space="0" w:color="7F7F7F" w:themeColor="text1" w:themeTint="80"/>
          <w:insideV w:val="dashSmallGap" w:sz="8" w:space="0" w:color="7F7F7F" w:themeColor="text1" w:themeTint="80"/>
        </w:tblBorders>
        <w:tblLook w:val="04A0" w:firstRow="1" w:lastRow="0" w:firstColumn="1" w:lastColumn="0" w:noHBand="0" w:noVBand="1"/>
      </w:tblPr>
      <w:tblGrid>
        <w:gridCol w:w="310"/>
        <w:gridCol w:w="311"/>
        <w:gridCol w:w="311"/>
        <w:gridCol w:w="311"/>
        <w:gridCol w:w="311"/>
        <w:gridCol w:w="311"/>
        <w:gridCol w:w="311"/>
        <w:gridCol w:w="311"/>
        <w:gridCol w:w="311"/>
        <w:gridCol w:w="311"/>
        <w:gridCol w:w="311"/>
        <w:gridCol w:w="311"/>
        <w:gridCol w:w="543"/>
      </w:tblGrid>
      <w:tr w:rsidR="0016429E" w:rsidRPr="00C80197" w14:paraId="7C7A0468" w14:textId="77777777" w:rsidTr="0016429E">
        <w:trPr>
          <w:trHeight w:val="284"/>
        </w:trPr>
        <w:tc>
          <w:tcPr>
            <w:tcW w:w="310" w:type="dxa"/>
          </w:tcPr>
          <w:p w14:paraId="4999969C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433C733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16DB1E9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184F354D" w14:textId="77777777" w:rsidR="0016429E" w:rsidRPr="00C80197" w:rsidRDefault="008120DE" w:rsidP="0016429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tr-TR"/>
              </w:rPr>
              <w:pict w14:anchorId="684A6C9F">
                <v:rect id="Rectangle 38" o:spid="_x0000_s1062" href="https://www.sorubak.com/sinav/" style="position:absolute;left:0;text-align:left;margin-left:-3.8pt;margin-top:6.65pt;width:137.8pt;height:52.45pt;z-index:251658240;visibility:visible;mso-position-horizontal-relative:text;mso-position-vertical-relative:text" o:button="t" fillcolor="black" strokeweight="2pt">
                  <v:fill r:id="rId10" o:title="Büyük konfeti" o:detectmouseclick="t" type="pattern"/>
                </v:rect>
              </w:pict>
            </w:r>
          </w:p>
        </w:tc>
        <w:tc>
          <w:tcPr>
            <w:tcW w:w="311" w:type="dxa"/>
          </w:tcPr>
          <w:p w14:paraId="31BC95FA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AD26AD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65599DD5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3A08EB84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33FF974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8518A17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B2B81FA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F263AB2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</w:tcPr>
          <w:p w14:paraId="08A6A7A4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  <w:tr w:rsidR="0016429E" w:rsidRPr="00C80197" w14:paraId="20BA139D" w14:textId="77777777" w:rsidTr="0016429E">
        <w:trPr>
          <w:trHeight w:val="284"/>
        </w:trPr>
        <w:tc>
          <w:tcPr>
            <w:tcW w:w="310" w:type="dxa"/>
          </w:tcPr>
          <w:p w14:paraId="70081512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11D472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5B3F877F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F3DF54C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6F82199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82DE53E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3C03C57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0D78DA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68621469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15B5EAB2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EF978D7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39DC990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vMerge w:val="restart"/>
            <w:textDirection w:val="tbRl"/>
          </w:tcPr>
          <w:p w14:paraId="174A8417" w14:textId="77777777" w:rsidR="0016429E" w:rsidRPr="00C80197" w:rsidRDefault="0016429E" w:rsidP="0016429E">
            <w:pPr>
              <w:ind w:left="113" w:right="113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7</m:t>
                    </m:r>
                  </m:e>
                </m:rad>
              </m:oMath>
            </m:oMathPara>
          </w:p>
        </w:tc>
      </w:tr>
      <w:tr w:rsidR="0016429E" w:rsidRPr="00C80197" w14:paraId="7C2EE80E" w14:textId="77777777" w:rsidTr="0016429E">
        <w:trPr>
          <w:trHeight w:val="284"/>
        </w:trPr>
        <w:tc>
          <w:tcPr>
            <w:tcW w:w="310" w:type="dxa"/>
          </w:tcPr>
          <w:p w14:paraId="1D8F3CCA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1B1BC131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12CF23EF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FA244F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F3C99F5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52EB513A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897F66A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68D4F9E7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D83F200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59E7D71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2E339F8B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D7C5996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vMerge/>
          </w:tcPr>
          <w:p w14:paraId="76858AE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  <w:tr w:rsidR="0016429E" w:rsidRPr="00C80197" w14:paraId="606936C1" w14:textId="77777777" w:rsidTr="0016429E">
        <w:trPr>
          <w:trHeight w:val="284"/>
        </w:trPr>
        <w:tc>
          <w:tcPr>
            <w:tcW w:w="310" w:type="dxa"/>
          </w:tcPr>
          <w:p w14:paraId="2E895201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651BC003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4A21026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8527293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5E02331D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156FC4D7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BDF35C2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3D1E4285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CEAC9A6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6646BD45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2D7E359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6F399AA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vMerge/>
          </w:tcPr>
          <w:p w14:paraId="0FEF0A42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  <w:tr w:rsidR="0016429E" w:rsidRPr="00C80197" w14:paraId="34255775" w14:textId="77777777" w:rsidTr="0016429E">
        <w:trPr>
          <w:trHeight w:val="284"/>
        </w:trPr>
        <w:tc>
          <w:tcPr>
            <w:tcW w:w="310" w:type="dxa"/>
          </w:tcPr>
          <w:p w14:paraId="3F666D7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578268E3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40FEB391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063B991F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376DECC4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1244" w:type="dxa"/>
            <w:gridSpan w:val="4"/>
          </w:tcPr>
          <w:p w14:paraId="0F20DF04" w14:textId="77777777" w:rsidR="0016429E" w:rsidRPr="00C80197" w:rsidRDefault="0016429E" w:rsidP="0016429E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8</m:t>
                </m:r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311" w:type="dxa"/>
          </w:tcPr>
          <w:p w14:paraId="7B185EB0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70F575A7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14:paraId="13AF8148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</w:tcPr>
          <w:p w14:paraId="4EFF5323" w14:textId="77777777"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</w:tbl>
    <w:p w14:paraId="1798F301" w14:textId="77777777" w:rsidR="0016429E" w:rsidRDefault="0016429E" w:rsidP="00D51AE0">
      <w:pPr>
        <w:jc w:val="both"/>
        <w:rPr>
          <w:rFonts w:ascii="Arial" w:hAnsi="Arial" w:cs="Arial"/>
        </w:rPr>
      </w:pPr>
    </w:p>
    <w:p w14:paraId="61AF3C7C" w14:textId="77777777" w:rsidR="0016429E" w:rsidRDefault="0016429E" w:rsidP="00D51AE0">
      <w:pPr>
        <w:jc w:val="both"/>
        <w:rPr>
          <w:rFonts w:ascii="Arial" w:hAnsi="Arial" w:cs="Arial"/>
        </w:rPr>
      </w:pPr>
    </w:p>
    <w:p w14:paraId="1AB05A0F" w14:textId="77777777" w:rsidR="0016429E" w:rsidRDefault="0016429E" w:rsidP="00D51AE0">
      <w:pPr>
        <w:jc w:val="both"/>
        <w:rPr>
          <w:rFonts w:ascii="Arial" w:hAnsi="Arial" w:cs="Arial"/>
        </w:rPr>
      </w:pPr>
    </w:p>
    <w:p w14:paraId="7A7BB255" w14:textId="77777777" w:rsidR="0016429E" w:rsidRDefault="0016429E" w:rsidP="00D51AE0">
      <w:pPr>
        <w:jc w:val="both"/>
        <w:rPr>
          <w:rFonts w:ascii="Arial" w:hAnsi="Arial" w:cs="Arial"/>
        </w:rPr>
      </w:pPr>
    </w:p>
    <w:p w14:paraId="7675729E" w14:textId="77777777" w:rsidR="0016429E" w:rsidRDefault="0016429E" w:rsidP="00D51AE0">
      <w:pPr>
        <w:jc w:val="both"/>
        <w:rPr>
          <w:rFonts w:ascii="Arial" w:hAnsi="Arial" w:cs="Arial"/>
        </w:rPr>
      </w:pPr>
    </w:p>
    <w:p w14:paraId="12BB0E76" w14:textId="77777777" w:rsidR="00C80197" w:rsidRDefault="00D51AE0" w:rsidP="00D51AE0">
      <w:pPr>
        <w:jc w:val="both"/>
        <w:rPr>
          <w:rFonts w:ascii="Arial" w:eastAsiaTheme="minorEastAsia" w:hAnsi="Arial" w:cs="Arial"/>
        </w:rPr>
      </w:pPr>
      <w:r w:rsidRPr="00C80197">
        <w:rPr>
          <w:rFonts w:ascii="Arial" w:hAnsi="Arial" w:cs="Arial"/>
        </w:rPr>
        <w:t>A)</w:t>
      </w:r>
      <m:oMath>
        <m:r>
          <w:rPr>
            <w:rFonts w:ascii="Cambria Math" w:hAnsi="Arial" w:cs="Arial"/>
          </w:rPr>
          <m:t>10</m:t>
        </m:r>
        <m:rad>
          <m:radPr>
            <m:degHide m:val="1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  <w:r w:rsidRPr="00C80197">
        <w:rPr>
          <w:rFonts w:ascii="Arial" w:hAnsi="Arial" w:cs="Arial"/>
        </w:rPr>
        <w:t xml:space="preserve">       B)</w:t>
      </w:r>
      <m:oMath>
        <m:r>
          <w:rPr>
            <w:rFonts w:ascii="Cambria Math" w:hAnsi="Arial" w:cs="Arial"/>
          </w:rPr>
          <m:t>15</m:t>
        </m:r>
        <m:rad>
          <m:radPr>
            <m:degHide m:val="1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  <w:r w:rsidRPr="00C80197">
        <w:rPr>
          <w:rFonts w:ascii="Arial" w:eastAsiaTheme="minorEastAsia" w:hAnsi="Arial" w:cs="Arial"/>
        </w:rPr>
        <w:t xml:space="preserve">       </w:t>
      </w:r>
      <w:r w:rsidRPr="00C80197">
        <w:rPr>
          <w:rFonts w:ascii="Arial" w:hAnsi="Arial" w:cs="Arial"/>
        </w:rPr>
        <w:t>C)</w:t>
      </w:r>
      <m:oMath>
        <m:r>
          <w:rPr>
            <w:rFonts w:ascii="Cambria Math" w:hAnsi="Arial" w:cs="Arial"/>
          </w:rPr>
          <m:t>20</m:t>
        </m:r>
        <m:rad>
          <m:radPr>
            <m:degHide m:val="1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  <w:r w:rsidRPr="00C80197">
        <w:rPr>
          <w:rFonts w:ascii="Arial" w:hAnsi="Arial" w:cs="Arial"/>
        </w:rPr>
        <w:t xml:space="preserve">        D)25</w:t>
      </w:r>
      <m:oMath>
        <m:rad>
          <m:radPr>
            <m:degHide m:val="1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</w:p>
    <w:p w14:paraId="2D269079" w14:textId="77777777" w:rsidR="0016429E" w:rsidRPr="00C80197" w:rsidRDefault="0016429E" w:rsidP="00D51AE0">
      <w:pPr>
        <w:jc w:val="both"/>
        <w:rPr>
          <w:rFonts w:ascii="Arial" w:eastAsiaTheme="minorEastAsia" w:hAnsi="Arial" w:cs="Arial"/>
        </w:rPr>
      </w:pPr>
    </w:p>
    <w:p w14:paraId="3B813000" w14:textId="77777777" w:rsidR="00D51AE0" w:rsidRPr="00C80197" w:rsidRDefault="00C80197" w:rsidP="00D51AE0">
      <w:pPr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>5</w:t>
      </w:r>
      <w:r w:rsidR="009727A7" w:rsidRPr="00C80197">
        <w:rPr>
          <w:rFonts w:ascii="Arial" w:eastAsiaTheme="minorEastAsia" w:hAnsi="Arial" w:cs="Arial"/>
        </w:rPr>
        <w:t>)</w:t>
      </w:r>
      <w:r w:rsidR="00E921DD" w:rsidRPr="00C80197">
        <w:rPr>
          <w:rFonts w:ascii="Arial" w:hAnsi="Arial" w:cs="Arial"/>
        </w:rPr>
        <w:t xml:space="preserve">  </w:t>
      </w:r>
      <w:r w:rsidR="00D51AE0" w:rsidRPr="00C80197">
        <w:rPr>
          <w:rFonts w:ascii="Arial" w:hAnsi="Arial" w:cs="Arial"/>
        </w:rPr>
        <w:t>Hangisi bir  rasyonel sayıdır?</w:t>
      </w:r>
    </w:p>
    <w:p w14:paraId="661B32C2" w14:textId="77777777" w:rsidR="00C80197" w:rsidRDefault="00D51AE0" w:rsidP="00D51AE0">
      <w:pPr>
        <w:jc w:val="both"/>
        <w:rPr>
          <w:rFonts w:ascii="Arial" w:eastAsiaTheme="minorEastAsia" w:hAnsi="Arial" w:cs="Arial"/>
        </w:rPr>
      </w:pPr>
      <w:r w:rsidRPr="00C80197">
        <w:rPr>
          <w:rFonts w:ascii="Arial" w:hAnsi="Arial" w:cs="Arial"/>
        </w:rPr>
        <w:t>A)</w:t>
      </w:r>
      <m:oMath>
        <m:rad>
          <m:radPr>
            <m:degHide m:val="1"/>
            <m:ctrlPr>
              <w:rPr>
                <w:rFonts w:ascii="Cambria Math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Arial" w:cs="Arial"/>
              </w:rPr>
              <m:t>20</m:t>
            </m:r>
          </m:e>
        </m:rad>
      </m:oMath>
      <w:r w:rsidR="0016429E">
        <w:rPr>
          <w:rFonts w:ascii="Arial" w:eastAsiaTheme="minorEastAsia" w:hAnsi="Arial" w:cs="Arial"/>
        </w:rPr>
        <w:t xml:space="preserve">     </w:t>
      </w:r>
      <w:r w:rsidRPr="00C80197">
        <w:rPr>
          <w:rFonts w:ascii="Arial" w:eastAsiaTheme="minorEastAsia" w:hAnsi="Arial" w:cs="Arial"/>
        </w:rPr>
        <w:t xml:space="preserve"> B)2+</w:t>
      </w:r>
      <m:oMath>
        <m:rad>
          <m:radPr>
            <m:degHide m:val="1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20</m:t>
            </m:r>
          </m:e>
        </m:rad>
      </m:oMath>
      <w:r w:rsidR="0016429E">
        <w:rPr>
          <w:rFonts w:ascii="Arial" w:eastAsiaTheme="minorEastAsia" w:hAnsi="Arial" w:cs="Arial"/>
        </w:rPr>
        <w:t xml:space="preserve">      </w:t>
      </w:r>
      <w:r w:rsidRPr="00C80197">
        <w:rPr>
          <w:rFonts w:ascii="Arial" w:eastAsiaTheme="minorEastAsia" w:hAnsi="Arial" w:cs="Arial"/>
        </w:rPr>
        <w:t>C)</w:t>
      </w:r>
      <m:oMath>
        <m:rad>
          <m:radPr>
            <m:degHide m:val="1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3</m:t>
            </m:r>
          </m:e>
        </m:rad>
      </m:oMath>
      <w:r w:rsidRPr="00C80197">
        <w:rPr>
          <w:rFonts w:ascii="Arial" w:eastAsiaTheme="minorEastAsia" w:hAnsi="Arial" w:cs="Arial"/>
        </w:rPr>
        <w:t>-</w:t>
      </w:r>
      <m:oMath>
        <m:rad>
          <m:radPr>
            <m:degHide m:val="1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2</m:t>
            </m:r>
          </m:e>
        </m:rad>
      </m:oMath>
      <w:r w:rsidR="0016429E">
        <w:rPr>
          <w:rFonts w:ascii="Arial" w:eastAsiaTheme="minorEastAsia" w:hAnsi="Arial" w:cs="Arial"/>
        </w:rPr>
        <w:t xml:space="preserve">        </w:t>
      </w:r>
      <w:r w:rsidRPr="00C80197">
        <w:rPr>
          <w:rFonts w:ascii="Arial" w:eastAsiaTheme="minorEastAsia" w:hAnsi="Arial" w:cs="Arial"/>
        </w:rPr>
        <w:t>D)</w:t>
      </w:r>
      <m:oMath>
        <m:rad>
          <m:radPr>
            <m:degHide m:val="1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80</m:t>
            </m:r>
          </m:e>
        </m:rad>
      </m:oMath>
      <w:r w:rsidRPr="00C80197">
        <w:rPr>
          <w:rFonts w:ascii="Arial" w:eastAsiaTheme="minorEastAsia" w:hAnsi="Arial" w:cs="Arial"/>
        </w:rPr>
        <w:t xml:space="preserve"> :</w:t>
      </w:r>
      <m:oMath>
        <m:rad>
          <m:radPr>
            <m:degHide m:val="1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5</m:t>
            </m:r>
          </m:e>
        </m:rad>
      </m:oMath>
    </w:p>
    <w:p w14:paraId="3C77369C" w14:textId="77777777" w:rsidR="0016429E" w:rsidRPr="00C80197" w:rsidRDefault="0016429E" w:rsidP="00D51AE0">
      <w:pPr>
        <w:jc w:val="both"/>
        <w:rPr>
          <w:rFonts w:ascii="Arial" w:eastAsiaTheme="minorEastAsia" w:hAnsi="Arial" w:cs="Arial"/>
        </w:rPr>
      </w:pPr>
    </w:p>
    <w:p w14:paraId="4476DB5C" w14:textId="77777777" w:rsidR="00FA5596" w:rsidRPr="00C80197" w:rsidRDefault="00A830A2" w:rsidP="00956C95">
      <w:pPr>
        <w:ind w:firstLine="142"/>
        <w:jc w:val="left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9727A7" w:rsidRPr="00C80197">
        <w:rPr>
          <w:rFonts w:ascii="Arial" w:hAnsi="Arial" w:cs="Arial"/>
        </w:rPr>
        <w:t xml:space="preserve">)   Aşağıdaki ondalıklı  verilen üslü ifadeleri </w:t>
      </w:r>
      <w:r w:rsidR="009727A7" w:rsidRPr="00C80197">
        <w:rPr>
          <w:rFonts w:ascii="Arial" w:hAnsi="Arial" w:cs="Arial"/>
          <w:b/>
        </w:rPr>
        <w:t>bilimsel olarak</w:t>
      </w:r>
      <w:r w:rsidR="009727A7" w:rsidRPr="00C80197">
        <w:rPr>
          <w:rFonts w:ascii="Arial" w:hAnsi="Arial" w:cs="Arial"/>
        </w:rPr>
        <w:t xml:space="preserve"> yazınız.</w:t>
      </w:r>
      <w:r w:rsidR="009C44C8" w:rsidRPr="00C80197">
        <w:rPr>
          <w:rFonts w:ascii="Arial" w:eastAsiaTheme="minorEastAsia" w:hAnsi="Arial" w:cs="Arial"/>
        </w:rPr>
        <w:t xml:space="preserve"> (10 puan)</w:t>
      </w:r>
    </w:p>
    <w:p w14:paraId="1ECA265A" w14:textId="77777777" w:rsidR="009C44C8" w:rsidRPr="00C80197" w:rsidRDefault="009727A7" w:rsidP="00541551">
      <w:pPr>
        <w:ind w:firstLine="142"/>
        <w:jc w:val="left"/>
        <w:rPr>
          <w:rFonts w:ascii="Arial" w:hAnsi="Arial" w:cs="Arial"/>
        </w:rPr>
      </w:pPr>
      <w:r w:rsidRPr="00C80197">
        <w:rPr>
          <w:rFonts w:ascii="Arial" w:hAnsi="Arial" w:cs="Arial"/>
          <w:position w:val="-32"/>
        </w:rPr>
        <w:object w:dxaOrig="1540" w:dyaOrig="760" w14:anchorId="0A360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7.5pt" o:ole="">
            <v:imagedata r:id="rId11" o:title=""/>
          </v:shape>
          <o:OLEObject Type="Embed" ProgID="Equation.DSMT4" ShapeID="_x0000_i1025" DrawAspect="Content" ObjectID="_1705431054" r:id="rId12"/>
        </w:object>
      </w:r>
    </w:p>
    <w:p w14:paraId="4C2DFA93" w14:textId="77777777" w:rsidR="0016429E" w:rsidRDefault="00C80197" w:rsidP="00BE2ECC">
      <w:pPr>
        <w:jc w:val="left"/>
        <w:rPr>
          <w:rFonts w:ascii="Arial" w:hAnsi="Arial" w:cs="Arial"/>
          <w:color w:val="000000"/>
          <w:shd w:val="clear" w:color="auto" w:fill="FFFFFF"/>
        </w:rPr>
      </w:pPr>
      <w:r>
        <w:rPr>
          <w:rFonts w:ascii="Arial" w:hAnsi="Arial" w:cs="Arial"/>
        </w:rPr>
        <w:t>7</w:t>
      </w:r>
      <w:r w:rsidR="009727A7" w:rsidRPr="00C80197">
        <w:rPr>
          <w:rFonts w:ascii="Arial" w:hAnsi="Arial" w:cs="Arial"/>
        </w:rPr>
        <w:t xml:space="preserve">) </w:t>
      </w:r>
      <w:r w:rsidR="00BE2ECC" w:rsidRPr="00C80197">
        <w:rPr>
          <w:rFonts w:ascii="Arial" w:hAnsi="Arial" w:cs="Arial"/>
          <w:color w:val="000000"/>
          <w:shd w:val="clear" w:color="auto" w:fill="FFFFFF"/>
        </w:rPr>
        <w:t>Aşağıdaki sayılardan hangisi tam kare bir sayı değildir?</w:t>
      </w:r>
    </w:p>
    <w:p w14:paraId="1AF2B5DE" w14:textId="77777777" w:rsidR="00C80197" w:rsidRDefault="00BE2ECC" w:rsidP="00BE2ECC">
      <w:pPr>
        <w:jc w:val="left"/>
        <w:rPr>
          <w:rFonts w:ascii="Arial" w:hAnsi="Arial" w:cs="Arial"/>
          <w:color w:val="000000"/>
          <w:shd w:val="clear" w:color="auto" w:fill="FFFFFF"/>
        </w:rPr>
      </w:pPr>
      <w:r w:rsidRPr="00C80197">
        <w:rPr>
          <w:rFonts w:ascii="Arial" w:hAnsi="Arial" w:cs="Arial"/>
          <w:color w:val="000000"/>
        </w:rPr>
        <w:br/>
      </w:r>
      <w:r w:rsidRPr="00C80197">
        <w:rPr>
          <w:rFonts w:ascii="Arial" w:hAnsi="Arial" w:cs="Arial"/>
          <w:bCs/>
          <w:color w:val="000000"/>
          <w:shd w:val="clear" w:color="auto" w:fill="FFFFFF"/>
        </w:rPr>
        <w:t>A) 99           B) 100           C)</w:t>
      </w:r>
      <w:r w:rsidRPr="00C80197">
        <w:rPr>
          <w:rStyle w:val="apple-converted-space"/>
          <w:rFonts w:ascii="Arial" w:hAnsi="Arial" w:cs="Arial"/>
          <w:color w:val="000000"/>
          <w:shd w:val="clear" w:color="auto" w:fill="FFFFFF"/>
        </w:rPr>
        <w:t> </w:t>
      </w:r>
      <w:r w:rsidRPr="00C80197">
        <w:rPr>
          <w:rFonts w:ascii="Arial" w:hAnsi="Arial" w:cs="Arial"/>
          <w:color w:val="000000"/>
          <w:shd w:val="clear" w:color="auto" w:fill="FFFFFF"/>
        </w:rPr>
        <w:t>1</w:t>
      </w:r>
      <w:r w:rsidRPr="00C80197">
        <w:rPr>
          <w:rStyle w:val="apple-converted-space"/>
          <w:rFonts w:ascii="Arial" w:hAnsi="Arial" w:cs="Arial"/>
          <w:color w:val="000000"/>
          <w:shd w:val="clear" w:color="auto" w:fill="FFFFFF"/>
        </w:rPr>
        <w:t> </w:t>
      </w:r>
      <w:r w:rsidRPr="00C80197">
        <w:rPr>
          <w:rFonts w:ascii="Arial" w:hAnsi="Arial" w:cs="Arial"/>
          <w:color w:val="000000"/>
        </w:rPr>
        <w:t xml:space="preserve">             </w:t>
      </w:r>
      <w:r w:rsidRPr="00C80197">
        <w:rPr>
          <w:rFonts w:ascii="Arial" w:hAnsi="Arial" w:cs="Arial"/>
          <w:bCs/>
          <w:color w:val="000000"/>
          <w:shd w:val="clear" w:color="auto" w:fill="FFFFFF"/>
        </w:rPr>
        <w:t>D)</w:t>
      </w:r>
      <w:r w:rsidRPr="00C80197">
        <w:rPr>
          <w:rStyle w:val="apple-converted-space"/>
          <w:rFonts w:ascii="Arial" w:hAnsi="Arial" w:cs="Arial"/>
          <w:color w:val="000000"/>
          <w:shd w:val="clear" w:color="auto" w:fill="FFFFFF"/>
        </w:rPr>
        <w:t> </w:t>
      </w:r>
      <w:r w:rsidRPr="00C80197">
        <w:rPr>
          <w:rFonts w:ascii="Arial" w:hAnsi="Arial" w:cs="Arial"/>
          <w:color w:val="000000"/>
          <w:shd w:val="clear" w:color="auto" w:fill="FFFFFF"/>
        </w:rPr>
        <w:t>4</w:t>
      </w:r>
    </w:p>
    <w:p w14:paraId="6C37BEAB" w14:textId="77777777" w:rsidR="0016429E" w:rsidRPr="00C80197" w:rsidRDefault="008120DE" w:rsidP="00BE2ECC">
      <w:pPr>
        <w:jc w:val="left"/>
        <w:rPr>
          <w:rFonts w:ascii="Arial" w:hAnsi="Arial" w:cs="Arial"/>
          <w:color w:val="000000"/>
          <w:shd w:val="clear" w:color="auto" w:fill="FFFFFF"/>
        </w:rPr>
      </w:pPr>
      <w:hyperlink r:id="rId13" w:history="1">
        <w:r w:rsidR="004606F9" w:rsidRPr="00556B1C">
          <w:rPr>
            <w:rStyle w:val="Kpr"/>
            <w:rFonts w:ascii="Arial" w:eastAsiaTheme="minorEastAsia" w:hAnsi="Arial" w:cs="Arial"/>
          </w:rPr>
          <w:t>https://www.sorubak.com</w:t>
        </w:r>
      </w:hyperlink>
      <w:r w:rsidR="004606F9">
        <w:rPr>
          <w:rFonts w:ascii="Arial" w:eastAsiaTheme="minorEastAsia" w:hAnsi="Arial" w:cs="Arial"/>
        </w:rPr>
        <w:t xml:space="preserve"> </w:t>
      </w:r>
    </w:p>
    <w:p w14:paraId="319A88BA" w14:textId="77777777" w:rsidR="00103F26" w:rsidRPr="00C80197" w:rsidRDefault="00C80197" w:rsidP="00BE2ECC">
      <w:pPr>
        <w:ind w:firstLine="142"/>
        <w:jc w:val="left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103F26" w:rsidRPr="00C80197">
        <w:rPr>
          <w:rFonts w:ascii="Arial" w:hAnsi="Arial" w:cs="Arial"/>
        </w:rPr>
        <w:t xml:space="preserve">)  </w:t>
      </w:r>
      <w:r w:rsidR="00103F26" w:rsidRPr="00C80197">
        <w:rPr>
          <w:rFonts w:ascii="Arial" w:hAnsi="Arial" w:cs="Arial"/>
          <w:position w:val="-10"/>
        </w:rPr>
        <w:object w:dxaOrig="720" w:dyaOrig="320" w14:anchorId="56C1ABE5">
          <v:shape id="_x0000_i1026" type="#_x0000_t75" style="width:36pt;height:16.5pt" o:ole="">
            <v:imagedata r:id="rId14" o:title=""/>
          </v:shape>
          <o:OLEObject Type="Embed" ProgID="Equation.DSMT4" ShapeID="_x0000_i1026" DrawAspect="Content" ObjectID="_1705431055" r:id="rId15"/>
        </w:object>
      </w:r>
      <w:r w:rsidR="00103F26" w:rsidRPr="00C80197">
        <w:rPr>
          <w:rFonts w:ascii="Arial" w:hAnsi="Arial" w:cs="Arial"/>
        </w:rPr>
        <w:t xml:space="preserve"> ondalıklı sayısının çözümlenmiş hali aşağıdakilerden hangisidir?</w:t>
      </w:r>
      <w:r w:rsidR="009C44C8" w:rsidRPr="00C80197">
        <w:rPr>
          <w:rFonts w:ascii="Arial" w:eastAsiaTheme="minorEastAsia" w:hAnsi="Arial" w:cs="Arial"/>
        </w:rPr>
        <w:t xml:space="preserve"> (10 puan)</w:t>
      </w:r>
    </w:p>
    <w:p w14:paraId="107C22E9" w14:textId="77777777" w:rsidR="00A830A2" w:rsidRDefault="00103F26" w:rsidP="009727A7">
      <w:pPr>
        <w:jc w:val="left"/>
        <w:rPr>
          <w:rFonts w:ascii="Arial" w:hAnsi="Arial" w:cs="Arial"/>
          <w:position w:val="-6"/>
        </w:rPr>
      </w:pPr>
      <w:r w:rsidRPr="00C80197">
        <w:rPr>
          <w:rFonts w:ascii="Arial" w:hAnsi="Arial" w:cs="Arial"/>
        </w:rPr>
        <w:t>A)</w:t>
      </w:r>
      <w:r w:rsidRPr="00C80197">
        <w:rPr>
          <w:rFonts w:ascii="Arial" w:hAnsi="Arial" w:cs="Arial"/>
          <w:position w:val="-6"/>
        </w:rPr>
        <w:object w:dxaOrig="3660" w:dyaOrig="320" w14:anchorId="5EEC45C2">
          <v:shape id="_x0000_i1027" type="#_x0000_t75" style="width:183pt;height:16.5pt" o:ole="">
            <v:imagedata r:id="rId16" o:title=""/>
          </v:shape>
          <o:OLEObject Type="Embed" ProgID="Equation.DSMT4" ShapeID="_x0000_i1027" DrawAspect="Content" ObjectID="_1705431056" r:id="rId17"/>
        </w:object>
      </w:r>
    </w:p>
    <w:p w14:paraId="0554083C" w14:textId="77777777" w:rsidR="00103F26" w:rsidRPr="00C80197" w:rsidRDefault="00103F26" w:rsidP="009727A7">
      <w:pPr>
        <w:jc w:val="left"/>
        <w:rPr>
          <w:rFonts w:ascii="Arial" w:hAnsi="Arial" w:cs="Arial"/>
        </w:rPr>
      </w:pPr>
      <w:r w:rsidRPr="00C80197">
        <w:rPr>
          <w:rFonts w:ascii="Arial" w:hAnsi="Arial" w:cs="Arial"/>
        </w:rPr>
        <w:t>B)</w:t>
      </w:r>
      <w:r w:rsidRPr="00C80197">
        <w:rPr>
          <w:rFonts w:ascii="Arial" w:hAnsi="Arial" w:cs="Arial"/>
          <w:position w:val="-6"/>
        </w:rPr>
        <w:object w:dxaOrig="3660" w:dyaOrig="320" w14:anchorId="293D0DF4">
          <v:shape id="_x0000_i1028" type="#_x0000_t75" style="width:183pt;height:16.5pt" o:ole="">
            <v:imagedata r:id="rId18" o:title=""/>
          </v:shape>
          <o:OLEObject Type="Embed" ProgID="Equation.DSMT4" ShapeID="_x0000_i1028" DrawAspect="Content" ObjectID="_1705431057" r:id="rId19"/>
        </w:object>
      </w:r>
    </w:p>
    <w:p w14:paraId="03CC9322" w14:textId="77777777" w:rsidR="00103F26" w:rsidRPr="00C80197" w:rsidRDefault="00103F26" w:rsidP="009727A7">
      <w:pPr>
        <w:jc w:val="left"/>
        <w:rPr>
          <w:rFonts w:ascii="Arial" w:hAnsi="Arial" w:cs="Arial"/>
        </w:rPr>
      </w:pPr>
      <w:r w:rsidRPr="00C80197">
        <w:rPr>
          <w:rFonts w:ascii="Arial" w:hAnsi="Arial" w:cs="Arial"/>
        </w:rPr>
        <w:t>C)</w:t>
      </w:r>
      <w:r w:rsidRPr="00C80197">
        <w:rPr>
          <w:rFonts w:ascii="Arial" w:hAnsi="Arial" w:cs="Arial"/>
          <w:position w:val="-6"/>
        </w:rPr>
        <w:object w:dxaOrig="3660" w:dyaOrig="320" w14:anchorId="264D0164">
          <v:shape id="_x0000_i1029" type="#_x0000_t75" style="width:183pt;height:16.5pt" o:ole="">
            <v:imagedata r:id="rId20" o:title=""/>
          </v:shape>
          <o:OLEObject Type="Embed" ProgID="Equation.DSMT4" ShapeID="_x0000_i1029" DrawAspect="Content" ObjectID="_1705431058" r:id="rId21"/>
        </w:object>
      </w:r>
    </w:p>
    <w:p w14:paraId="5A352EB4" w14:textId="77777777" w:rsidR="00103F26" w:rsidRDefault="00103F26" w:rsidP="009727A7">
      <w:pPr>
        <w:jc w:val="left"/>
        <w:rPr>
          <w:rFonts w:ascii="Arial" w:hAnsi="Arial" w:cs="Arial"/>
          <w:position w:val="-6"/>
        </w:rPr>
      </w:pPr>
      <w:r w:rsidRPr="00C80197">
        <w:rPr>
          <w:rFonts w:ascii="Arial" w:hAnsi="Arial" w:cs="Arial"/>
        </w:rPr>
        <w:t>D)</w:t>
      </w:r>
      <w:r w:rsidRPr="00C80197">
        <w:rPr>
          <w:rFonts w:ascii="Arial" w:hAnsi="Arial" w:cs="Arial"/>
          <w:position w:val="-6"/>
        </w:rPr>
        <w:object w:dxaOrig="3660" w:dyaOrig="320" w14:anchorId="733B1232">
          <v:shape id="_x0000_i1030" type="#_x0000_t75" style="width:183pt;height:16.5pt" o:ole="">
            <v:imagedata r:id="rId22" o:title=""/>
          </v:shape>
          <o:OLEObject Type="Embed" ProgID="Equation.DSMT4" ShapeID="_x0000_i1030" DrawAspect="Content" ObjectID="_1705431059" r:id="rId23"/>
        </w:object>
      </w:r>
    </w:p>
    <w:p w14:paraId="454DA7CD" w14:textId="77777777" w:rsidR="00A830A2" w:rsidRDefault="00A830A2" w:rsidP="00A830A2">
      <w:pPr>
        <w:tabs>
          <w:tab w:val="left" w:pos="3514"/>
        </w:tabs>
        <w:jc w:val="both"/>
        <w:rPr>
          <w:rFonts w:ascii="Arial" w:hAnsi="Arial" w:cs="Arial"/>
          <w:color w:val="000000"/>
          <w:shd w:val="clear" w:color="auto" w:fill="FFFFFF"/>
        </w:rPr>
      </w:pPr>
      <w:r w:rsidRPr="00A830A2">
        <w:rPr>
          <w:rFonts w:ascii="Arial" w:hAnsi="Arial" w:cs="Arial"/>
          <w:position w:val="-6"/>
        </w:rPr>
        <w:t>9)</w:t>
      </w:r>
      <w:r w:rsidRPr="00A830A2">
        <w:rPr>
          <w:rFonts w:ascii="Arial" w:hAnsi="Arial" w:cs="Arial"/>
          <w:color w:val="000000"/>
          <w:shd w:val="clear" w:color="auto" w:fill="FFFFFF"/>
        </w:rPr>
        <w:t xml:space="preserve"> Hangisi 8 sayısı ile  aralarında asaldır?</w:t>
      </w:r>
    </w:p>
    <w:p w14:paraId="4F2B3957" w14:textId="77777777" w:rsidR="00A830A2" w:rsidRDefault="00A830A2" w:rsidP="00A830A2">
      <w:pPr>
        <w:tabs>
          <w:tab w:val="left" w:pos="3514"/>
        </w:tabs>
        <w:jc w:val="both"/>
        <w:rPr>
          <w:rFonts w:ascii="Arial" w:hAnsi="Arial" w:cs="Arial"/>
        </w:rPr>
      </w:pPr>
      <w:r w:rsidRPr="00A830A2">
        <w:rPr>
          <w:rFonts w:ascii="Arial" w:hAnsi="Arial" w:cs="Arial"/>
        </w:rPr>
        <w:t>A)27     B)24      C)25    D)26</w:t>
      </w:r>
    </w:p>
    <w:p w14:paraId="48439E97" w14:textId="77777777" w:rsidR="00A830A2" w:rsidRPr="00A830A2" w:rsidRDefault="00A830A2" w:rsidP="00A830A2">
      <w:pPr>
        <w:tabs>
          <w:tab w:val="left" w:pos="3514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10)</w:t>
      </w:r>
      <m:oMath>
        <m:r>
          <w:rPr>
            <w:rFonts w:ascii="Cambria Math" w:hAnsi="Comic Sans MS"/>
          </w:rPr>
          <m:t xml:space="preserve"> </m:t>
        </m:r>
        <m:rad>
          <m:radPr>
            <m:degHide m:val="1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omic Sans MS"/>
              </w:rPr>
              <m:t>25</m:t>
            </m:r>
          </m:e>
        </m:rad>
      </m:oMath>
      <w:r w:rsidRPr="00E0334E">
        <w:rPr>
          <w:rFonts w:ascii="Comic Sans MS" w:eastAsiaTheme="minorEastAsia" w:hAnsi="Comic Sans MS"/>
        </w:rPr>
        <w:t xml:space="preserve"> +</w:t>
      </w:r>
      <m:oMath>
        <m:rad>
          <m:radPr>
            <m:degHide m:val="1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36</m:t>
            </m:r>
          </m:e>
        </m:rad>
      </m:oMath>
      <w:r w:rsidRPr="00E0334E">
        <w:rPr>
          <w:rFonts w:ascii="Comic Sans MS" w:eastAsiaTheme="minorEastAsia" w:hAnsi="Comic Sans MS"/>
        </w:rPr>
        <w:t xml:space="preserve"> -</w:t>
      </w:r>
      <m:oMath>
        <m:r>
          <w:rPr>
            <w:rFonts w:ascii="Cambria Math" w:eastAsiaTheme="minorEastAsia" w:hAnsi="Comic Sans MS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49</m:t>
            </m:r>
          </m:e>
        </m:rad>
      </m:oMath>
      <w:r w:rsidRPr="00E0334E">
        <w:rPr>
          <w:rFonts w:ascii="Comic Sans MS" w:eastAsiaTheme="minorEastAsia" w:hAnsi="Comic Sans MS"/>
        </w:rPr>
        <w:t>=? İşleminin sonucu kaçtır?</w:t>
      </w:r>
    </w:p>
    <w:p w14:paraId="6527D47B" w14:textId="77777777" w:rsidR="00A830A2" w:rsidRPr="00E0334E" w:rsidRDefault="00A830A2" w:rsidP="0016429E">
      <w:pPr>
        <w:jc w:val="both"/>
        <w:rPr>
          <w:rFonts w:ascii="Comic Sans MS" w:hAnsi="Comic Sans MS"/>
        </w:rPr>
      </w:pPr>
      <w:r w:rsidRPr="00E0334E">
        <w:rPr>
          <w:rFonts w:ascii="Comic Sans MS" w:hAnsi="Comic Sans MS"/>
          <w:bCs/>
          <w:color w:val="000000"/>
          <w:shd w:val="clear" w:color="auto" w:fill="FFFFFF"/>
        </w:rPr>
        <w:t>A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E0334E">
        <w:rPr>
          <w:rFonts w:ascii="Comic Sans MS" w:hAnsi="Comic Sans MS"/>
          <w:color w:val="000000"/>
          <w:shd w:val="clear" w:color="auto" w:fill="FFFFFF"/>
        </w:rPr>
        <w:t>11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 xml:space="preserve">        </w:t>
      </w:r>
      <w:r w:rsidRPr="00E0334E">
        <w:rPr>
          <w:rFonts w:ascii="Comic Sans MS" w:hAnsi="Comic Sans MS"/>
          <w:bCs/>
          <w:color w:val="000000"/>
          <w:shd w:val="clear" w:color="auto" w:fill="FFFFFF"/>
        </w:rPr>
        <w:t>B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E0334E">
        <w:rPr>
          <w:rFonts w:ascii="Comic Sans MS" w:hAnsi="Comic Sans MS"/>
          <w:color w:val="000000"/>
          <w:shd w:val="clear" w:color="auto" w:fill="FFFFFF"/>
        </w:rPr>
        <w:t>18</w:t>
      </w:r>
      <w:r>
        <w:rPr>
          <w:rFonts w:ascii="Comic Sans MS" w:hAnsi="Comic Sans MS"/>
          <w:color w:val="000000"/>
          <w:shd w:val="clear" w:color="auto" w:fill="FFFFFF"/>
        </w:rPr>
        <w:t xml:space="preserve">          </w:t>
      </w:r>
      <w:r w:rsidRPr="00E0334E">
        <w:rPr>
          <w:rFonts w:ascii="Comic Sans MS" w:hAnsi="Comic Sans MS"/>
          <w:bCs/>
          <w:color w:val="000000"/>
          <w:shd w:val="clear" w:color="auto" w:fill="FFFFFF"/>
        </w:rPr>
        <w:t xml:space="preserve"> C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E0334E">
        <w:rPr>
          <w:rFonts w:ascii="Comic Sans MS" w:hAnsi="Comic Sans MS"/>
          <w:color w:val="000000"/>
          <w:shd w:val="clear" w:color="auto" w:fill="FFFFFF"/>
        </w:rPr>
        <w:t>7    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 xml:space="preserve">       </w:t>
      </w:r>
      <w:r w:rsidRPr="00E0334E">
        <w:rPr>
          <w:rFonts w:ascii="Comic Sans MS" w:hAnsi="Comic Sans MS"/>
          <w:bCs/>
          <w:color w:val="000000"/>
          <w:shd w:val="clear" w:color="auto" w:fill="FFFFFF"/>
        </w:rPr>
        <w:t>D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4</w:t>
      </w:r>
    </w:p>
    <w:p w14:paraId="440F536B" w14:textId="77777777" w:rsidR="00F33160" w:rsidRPr="00C80197" w:rsidRDefault="00527D41" w:rsidP="00F33160">
      <w:pPr>
        <w:spacing w:after="0"/>
        <w:ind w:left="2124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="00F33160" w:rsidRPr="00C80197">
        <w:rPr>
          <w:rFonts w:ascii="Arial" w:hAnsi="Arial" w:cs="Arial"/>
        </w:rPr>
        <w:t xml:space="preserve"> Matematik Öğretmeni                </w:t>
      </w:r>
    </w:p>
    <w:p w14:paraId="65BC9C88" w14:textId="468C73CF" w:rsidR="00571CE3" w:rsidRPr="00C80197" w:rsidRDefault="00F33160" w:rsidP="00F8181B">
      <w:pPr>
        <w:spacing w:after="0"/>
        <w:jc w:val="both"/>
        <w:rPr>
          <w:rFonts w:ascii="Arial" w:hAnsi="Arial" w:cs="Arial"/>
        </w:rPr>
        <w:sectPr w:rsidR="00571CE3" w:rsidRPr="00C80197" w:rsidSect="0016429E">
          <w:headerReference w:type="default" r:id="rId24"/>
          <w:type w:val="continuous"/>
          <w:pgSz w:w="11906" w:h="16838"/>
          <w:pgMar w:top="737" w:right="567" w:bottom="567" w:left="709" w:header="709" w:footer="709" w:gutter="0"/>
          <w:cols w:num="2" w:sep="1" w:space="709"/>
          <w:docGrid w:linePitch="360"/>
        </w:sectPr>
      </w:pPr>
      <w:r w:rsidRPr="00C80197">
        <w:rPr>
          <w:rFonts w:ascii="Arial" w:hAnsi="Arial" w:cs="Arial"/>
        </w:rPr>
        <w:t xml:space="preserve">             </w:t>
      </w:r>
      <w:r w:rsidR="00527D41">
        <w:rPr>
          <w:rFonts w:ascii="Arial" w:hAnsi="Arial" w:cs="Arial"/>
        </w:rPr>
        <w:t xml:space="preserve">                              </w:t>
      </w:r>
      <w:r w:rsidR="00F7766A">
        <w:rPr>
          <w:rFonts w:ascii="Arial" w:hAnsi="Arial" w:cs="Arial"/>
        </w:rPr>
        <w:t>……………………</w:t>
      </w:r>
    </w:p>
    <w:p w14:paraId="0FCDFABB" w14:textId="77777777" w:rsidR="00571CE3" w:rsidRPr="00C80197" w:rsidRDefault="008120DE" w:rsidP="00571CE3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tr-TR"/>
        </w:rPr>
        <w:lastRenderedPageBreak/>
        <w:pict w14:anchorId="3C360332">
          <v:shapetype id="_x0000_t202" coordsize="21600,21600" o:spt="202" path="m,l,21600r21600,l21600,xe">
            <v:stroke joinstyle="miter"/>
            <v:path gradientshapeok="t" o:connecttype="rect"/>
          </v:shapetype>
          <v:shape id="Metin Kutusu 323" o:spid="_x0000_s1034" type="#_x0000_t202" style="position:absolute;left:0;text-align:left;margin-left:395.45pt;margin-top:724.2pt;width:130.05pt;height:38.15pt;z-index:25170636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" filled="f" stroked="f">
            <v:textbox style="mso-next-textbox:#Metin Kutusu 323;mso-fit-shape-to-text:t">
              <w:txbxContent>
                <w:p w14:paraId="21D3CE4F" w14:textId="77777777" w:rsidR="00571CE3" w:rsidRPr="0000068C" w:rsidRDefault="00571CE3" w:rsidP="00DA4F1B">
                  <w:pPr>
                    <w:spacing w:after="0"/>
                    <w:jc w:val="both"/>
                    <w:rPr>
                      <w:rFonts w:ascii="Monotype Corsiva" w:hAnsi="Monotype Corsiva"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lang w:eastAsia="tr-TR"/>
        </w:rPr>
        <w:pict w14:anchorId="7F2578E4">
          <v:shape id="Metin Kutusu 324" o:spid="_x0000_s1035" type="#_x0000_t202" style="position:absolute;left:0;text-align:left;margin-left:438.2pt;margin-top:766.2pt;width:130.05pt;height:38.15pt;z-index:2517053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" filled="f" stroked="f">
            <v:textbox style="mso-next-textbox:#Metin Kutusu 324;mso-fit-shape-to-text:t">
              <w:txbxContent>
                <w:p w14:paraId="3A495416" w14:textId="77777777" w:rsidR="00571CE3" w:rsidRPr="0000068C" w:rsidRDefault="00571CE3" w:rsidP="00DA4F1B">
                  <w:pPr>
                    <w:spacing w:after="0"/>
                    <w:jc w:val="both"/>
                    <w:rPr>
                      <w:rFonts w:ascii="Monotype Corsiva" w:hAnsi="Monotype Corsiva"/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sectPr w:rsidR="00571CE3" w:rsidRPr="00C80197" w:rsidSect="00571CE3">
      <w:type w:val="continuous"/>
      <w:pgSz w:w="11906" w:h="16838"/>
      <w:pgMar w:top="851" w:right="567" w:bottom="567" w:left="567" w:header="708" w:footer="708" w:gutter="0"/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5D9C2F" w14:textId="77777777" w:rsidR="008120DE" w:rsidRDefault="008120DE" w:rsidP="00F8181B">
      <w:pPr>
        <w:spacing w:after="0" w:line="240" w:lineRule="auto"/>
      </w:pPr>
      <w:r>
        <w:separator/>
      </w:r>
    </w:p>
  </w:endnote>
  <w:endnote w:type="continuationSeparator" w:id="0">
    <w:p w14:paraId="7E260220" w14:textId="77777777" w:rsidR="008120DE" w:rsidRDefault="008120DE" w:rsidP="00F818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5B2FE1" w14:textId="77777777" w:rsidR="008120DE" w:rsidRDefault="008120DE" w:rsidP="00F8181B">
      <w:pPr>
        <w:spacing w:after="0" w:line="240" w:lineRule="auto"/>
      </w:pPr>
      <w:r>
        <w:separator/>
      </w:r>
    </w:p>
  </w:footnote>
  <w:footnote w:type="continuationSeparator" w:id="0">
    <w:p w14:paraId="2CA261AA" w14:textId="77777777" w:rsidR="008120DE" w:rsidRDefault="008120DE" w:rsidP="00F818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352F6E" w14:textId="77777777" w:rsidR="00F8181B" w:rsidRPr="00F8181B" w:rsidRDefault="00F8181B">
    <w:pPr>
      <w:pStyle w:val="stbilgi"/>
      <w:rPr>
        <w:b/>
        <w:sz w:val="24"/>
      </w:rPr>
    </w:pPr>
    <w:r w:rsidRPr="00F8181B">
      <w:rPr>
        <w:b/>
        <w:sz w:val="24"/>
      </w:rPr>
      <w:ptab w:relativeTo="margin" w:alignment="center" w:leader="none"/>
    </w:r>
    <w:r w:rsidRPr="00F8181B">
      <w:rPr>
        <w:b/>
        <w:sz w:val="24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C4C24"/>
    <w:multiLevelType w:val="hybridMultilevel"/>
    <w:tmpl w:val="68C48FE6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BF492F"/>
    <w:multiLevelType w:val="multilevel"/>
    <w:tmpl w:val="DE0E74F2"/>
    <w:lvl w:ilvl="0">
      <w:start w:val="1"/>
      <w:numFmt w:val="bullet"/>
      <w:lvlText w:val=""/>
      <w:lvlJc w:val="left"/>
      <w:pPr>
        <w:ind w:left="502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22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582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942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302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382" w:hanging="360"/>
      </w:pPr>
      <w:rPr>
        <w:rFonts w:ascii="Symbol" w:hAnsi="Symbol" w:hint="default"/>
      </w:rPr>
    </w:lvl>
  </w:abstractNum>
  <w:abstractNum w:abstractNumId="2">
    <w:nsid w:val="141D5BC3"/>
    <w:multiLevelType w:val="hybridMultilevel"/>
    <w:tmpl w:val="39D87F14"/>
    <w:lvl w:ilvl="0" w:tplc="11C28D38">
      <w:start w:val="1"/>
      <w:numFmt w:val="decimal"/>
      <w:lvlText w:val="%1."/>
      <w:lvlJc w:val="left"/>
      <w:pPr>
        <w:ind w:left="750" w:hanging="390"/>
      </w:pPr>
      <w:rPr>
        <w:rFonts w:eastAsiaTheme="minorHAnsi"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D05F9E"/>
    <w:multiLevelType w:val="multilevel"/>
    <w:tmpl w:val="041F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>
    <w:nsid w:val="1F984083"/>
    <w:multiLevelType w:val="multilevel"/>
    <w:tmpl w:val="71682794"/>
    <w:lvl w:ilvl="0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">
    <w:nsid w:val="2EE838C0"/>
    <w:multiLevelType w:val="hybridMultilevel"/>
    <w:tmpl w:val="C62C1AE4"/>
    <w:lvl w:ilvl="0" w:tplc="041F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6">
    <w:nsid w:val="393C7294"/>
    <w:multiLevelType w:val="hybridMultilevel"/>
    <w:tmpl w:val="9766997E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D04721"/>
    <w:multiLevelType w:val="hybridMultilevel"/>
    <w:tmpl w:val="E59C2A00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D30134"/>
    <w:multiLevelType w:val="hybridMultilevel"/>
    <w:tmpl w:val="838E67A8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565C82"/>
    <w:multiLevelType w:val="hybridMultilevel"/>
    <w:tmpl w:val="59D22A68"/>
    <w:lvl w:ilvl="0" w:tplc="536496F4">
      <w:start w:val="1"/>
      <w:numFmt w:val="lowerRoman"/>
      <w:lvlText w:val="*)  %1"/>
      <w:lvlJc w:val="righ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A835B6"/>
    <w:multiLevelType w:val="hybridMultilevel"/>
    <w:tmpl w:val="8FCACFA6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AEC4B4B"/>
    <w:multiLevelType w:val="hybridMultilevel"/>
    <w:tmpl w:val="68CE423A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5E037C"/>
    <w:multiLevelType w:val="hybridMultilevel"/>
    <w:tmpl w:val="98A44060"/>
    <w:lvl w:ilvl="0" w:tplc="041F0011">
      <w:start w:val="1"/>
      <w:numFmt w:val="decimal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6612A2"/>
    <w:multiLevelType w:val="hybridMultilevel"/>
    <w:tmpl w:val="E8EC3252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A9C7E1B"/>
    <w:multiLevelType w:val="hybridMultilevel"/>
    <w:tmpl w:val="FEAE1BB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5A0594"/>
    <w:multiLevelType w:val="multilevel"/>
    <w:tmpl w:val="041F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1"/>
  </w:num>
  <w:num w:numId="2">
    <w:abstractNumId w:val="2"/>
  </w:num>
  <w:num w:numId="3">
    <w:abstractNumId w:val="6"/>
  </w:num>
  <w:num w:numId="4">
    <w:abstractNumId w:val="8"/>
  </w:num>
  <w:num w:numId="5">
    <w:abstractNumId w:val="9"/>
  </w:num>
  <w:num w:numId="6">
    <w:abstractNumId w:val="14"/>
  </w:num>
  <w:num w:numId="7">
    <w:abstractNumId w:val="12"/>
  </w:num>
  <w:num w:numId="8">
    <w:abstractNumId w:val="7"/>
  </w:num>
  <w:num w:numId="9">
    <w:abstractNumId w:val="15"/>
  </w:num>
  <w:num w:numId="10">
    <w:abstractNumId w:val="1"/>
  </w:num>
  <w:num w:numId="11">
    <w:abstractNumId w:val="4"/>
  </w:num>
  <w:num w:numId="12">
    <w:abstractNumId w:val="3"/>
  </w:num>
  <w:num w:numId="13">
    <w:abstractNumId w:val="0"/>
  </w:num>
  <w:num w:numId="14">
    <w:abstractNumId w:val="10"/>
  </w:num>
  <w:num w:numId="15">
    <w:abstractNumId w:val="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8181B"/>
    <w:rsid w:val="00020DA9"/>
    <w:rsid w:val="0002322C"/>
    <w:rsid w:val="00065653"/>
    <w:rsid w:val="00070281"/>
    <w:rsid w:val="00074406"/>
    <w:rsid w:val="00083E5F"/>
    <w:rsid w:val="00094BF5"/>
    <w:rsid w:val="00095EA0"/>
    <w:rsid w:val="000B09F2"/>
    <w:rsid w:val="000B7C49"/>
    <w:rsid w:val="000D5E4B"/>
    <w:rsid w:val="000F06C9"/>
    <w:rsid w:val="000F2FD8"/>
    <w:rsid w:val="00103F26"/>
    <w:rsid w:val="00113922"/>
    <w:rsid w:val="00134A98"/>
    <w:rsid w:val="00137D91"/>
    <w:rsid w:val="00143BD9"/>
    <w:rsid w:val="0016429E"/>
    <w:rsid w:val="00192EF3"/>
    <w:rsid w:val="001A1DC2"/>
    <w:rsid w:val="001F5FE6"/>
    <w:rsid w:val="002049D1"/>
    <w:rsid w:val="00224472"/>
    <w:rsid w:val="002514DB"/>
    <w:rsid w:val="00262A80"/>
    <w:rsid w:val="002638C4"/>
    <w:rsid w:val="0027027A"/>
    <w:rsid w:val="00297529"/>
    <w:rsid w:val="002C7AB2"/>
    <w:rsid w:val="002C7BD3"/>
    <w:rsid w:val="002E679A"/>
    <w:rsid w:val="00323643"/>
    <w:rsid w:val="00325E41"/>
    <w:rsid w:val="003323BB"/>
    <w:rsid w:val="00336B9E"/>
    <w:rsid w:val="00337203"/>
    <w:rsid w:val="00345BE2"/>
    <w:rsid w:val="00385105"/>
    <w:rsid w:val="00413A10"/>
    <w:rsid w:val="00430A0C"/>
    <w:rsid w:val="00430FC1"/>
    <w:rsid w:val="004369F9"/>
    <w:rsid w:val="00442622"/>
    <w:rsid w:val="004606F9"/>
    <w:rsid w:val="004A06CC"/>
    <w:rsid w:val="004A7174"/>
    <w:rsid w:val="004C6460"/>
    <w:rsid w:val="004D1F86"/>
    <w:rsid w:val="004D5272"/>
    <w:rsid w:val="004E3641"/>
    <w:rsid w:val="004F4782"/>
    <w:rsid w:val="00507B54"/>
    <w:rsid w:val="00527D41"/>
    <w:rsid w:val="00541551"/>
    <w:rsid w:val="00555DDC"/>
    <w:rsid w:val="00557450"/>
    <w:rsid w:val="0057164B"/>
    <w:rsid w:val="00571CE3"/>
    <w:rsid w:val="00586356"/>
    <w:rsid w:val="005873A5"/>
    <w:rsid w:val="005C5BD5"/>
    <w:rsid w:val="005E4946"/>
    <w:rsid w:val="0061228B"/>
    <w:rsid w:val="00617C94"/>
    <w:rsid w:val="006248D4"/>
    <w:rsid w:val="00632FEB"/>
    <w:rsid w:val="0063416C"/>
    <w:rsid w:val="00642F1D"/>
    <w:rsid w:val="00644716"/>
    <w:rsid w:val="00645CD1"/>
    <w:rsid w:val="0067119A"/>
    <w:rsid w:val="00676083"/>
    <w:rsid w:val="006761B2"/>
    <w:rsid w:val="00697ABF"/>
    <w:rsid w:val="006D0718"/>
    <w:rsid w:val="006D717B"/>
    <w:rsid w:val="006E5920"/>
    <w:rsid w:val="0072264F"/>
    <w:rsid w:val="00730198"/>
    <w:rsid w:val="00763F3B"/>
    <w:rsid w:val="00764042"/>
    <w:rsid w:val="00766A54"/>
    <w:rsid w:val="007806A7"/>
    <w:rsid w:val="007A1657"/>
    <w:rsid w:val="007A2B87"/>
    <w:rsid w:val="007A7DE6"/>
    <w:rsid w:val="007B0D8E"/>
    <w:rsid w:val="007D0C9F"/>
    <w:rsid w:val="007E636E"/>
    <w:rsid w:val="007F6B01"/>
    <w:rsid w:val="00804A41"/>
    <w:rsid w:val="008120DE"/>
    <w:rsid w:val="00814F99"/>
    <w:rsid w:val="00855088"/>
    <w:rsid w:val="008558AC"/>
    <w:rsid w:val="0086251A"/>
    <w:rsid w:val="00866942"/>
    <w:rsid w:val="008A38FC"/>
    <w:rsid w:val="008F6DDF"/>
    <w:rsid w:val="00902E14"/>
    <w:rsid w:val="009055AC"/>
    <w:rsid w:val="0091615E"/>
    <w:rsid w:val="00922EB1"/>
    <w:rsid w:val="00941787"/>
    <w:rsid w:val="00956C95"/>
    <w:rsid w:val="009727A7"/>
    <w:rsid w:val="00980965"/>
    <w:rsid w:val="009C31F0"/>
    <w:rsid w:val="009C44C8"/>
    <w:rsid w:val="009F30AA"/>
    <w:rsid w:val="00A3700A"/>
    <w:rsid w:val="00A57018"/>
    <w:rsid w:val="00A830A2"/>
    <w:rsid w:val="00AB7C40"/>
    <w:rsid w:val="00AC1BDB"/>
    <w:rsid w:val="00AD7446"/>
    <w:rsid w:val="00B01DC3"/>
    <w:rsid w:val="00B2120D"/>
    <w:rsid w:val="00B37985"/>
    <w:rsid w:val="00B90A83"/>
    <w:rsid w:val="00B91F39"/>
    <w:rsid w:val="00BA200D"/>
    <w:rsid w:val="00BA4212"/>
    <w:rsid w:val="00BB3BE7"/>
    <w:rsid w:val="00BB55B0"/>
    <w:rsid w:val="00BC1252"/>
    <w:rsid w:val="00BD33EF"/>
    <w:rsid w:val="00BE2ECC"/>
    <w:rsid w:val="00BF23F7"/>
    <w:rsid w:val="00C139E9"/>
    <w:rsid w:val="00C314AA"/>
    <w:rsid w:val="00C4566C"/>
    <w:rsid w:val="00C51EA3"/>
    <w:rsid w:val="00C60953"/>
    <w:rsid w:val="00C67F3D"/>
    <w:rsid w:val="00C80197"/>
    <w:rsid w:val="00C80B9A"/>
    <w:rsid w:val="00CB52A5"/>
    <w:rsid w:val="00CE3B40"/>
    <w:rsid w:val="00D176FD"/>
    <w:rsid w:val="00D37B2B"/>
    <w:rsid w:val="00D4017B"/>
    <w:rsid w:val="00D51AE0"/>
    <w:rsid w:val="00D77566"/>
    <w:rsid w:val="00D8045D"/>
    <w:rsid w:val="00D83F6C"/>
    <w:rsid w:val="00D95588"/>
    <w:rsid w:val="00DA4F1B"/>
    <w:rsid w:val="00DB247D"/>
    <w:rsid w:val="00DC1E54"/>
    <w:rsid w:val="00DC6CBF"/>
    <w:rsid w:val="00DD2402"/>
    <w:rsid w:val="00DD42E1"/>
    <w:rsid w:val="00DD5F19"/>
    <w:rsid w:val="00DF2F2F"/>
    <w:rsid w:val="00E2136B"/>
    <w:rsid w:val="00E30AFF"/>
    <w:rsid w:val="00E53DE7"/>
    <w:rsid w:val="00E7167A"/>
    <w:rsid w:val="00E8234C"/>
    <w:rsid w:val="00E921DD"/>
    <w:rsid w:val="00E9710C"/>
    <w:rsid w:val="00EA20DD"/>
    <w:rsid w:val="00EB0424"/>
    <w:rsid w:val="00EB2395"/>
    <w:rsid w:val="00EE06A8"/>
    <w:rsid w:val="00F33160"/>
    <w:rsid w:val="00F61410"/>
    <w:rsid w:val="00F741AC"/>
    <w:rsid w:val="00F7766A"/>
    <w:rsid w:val="00F8181B"/>
    <w:rsid w:val="00F85C07"/>
    <w:rsid w:val="00FA20BB"/>
    <w:rsid w:val="00FA5596"/>
    <w:rsid w:val="00FD171B"/>
    <w:rsid w:val="00FD2BEB"/>
    <w:rsid w:val="00FF6C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4:docId w14:val="517A7E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181B"/>
    <w:pPr>
      <w:jc w:val="center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F8181B"/>
    <w:pPr>
      <w:spacing w:after="0" w:line="240" w:lineRule="auto"/>
      <w:jc w:val="center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F818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8181B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unhideWhenUsed/>
    <w:rsid w:val="00F8181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F8181B"/>
  </w:style>
  <w:style w:type="paragraph" w:styleId="Altbilgi">
    <w:name w:val="footer"/>
    <w:basedOn w:val="Normal"/>
    <w:link w:val="AltbilgiChar"/>
    <w:uiPriority w:val="99"/>
    <w:unhideWhenUsed/>
    <w:rsid w:val="00F8181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F8181B"/>
  </w:style>
  <w:style w:type="character" w:styleId="YerTutucuMetni">
    <w:name w:val="Placeholder Text"/>
    <w:basedOn w:val="VarsaylanParagrafYazTipi"/>
    <w:uiPriority w:val="99"/>
    <w:semiHidden/>
    <w:rsid w:val="007A1657"/>
    <w:rPr>
      <w:color w:val="808080"/>
    </w:rPr>
  </w:style>
  <w:style w:type="character" w:styleId="Kpr">
    <w:name w:val="Hyperlink"/>
    <w:basedOn w:val="VarsaylanParagrafYazTipi"/>
    <w:uiPriority w:val="99"/>
    <w:unhideWhenUsed/>
    <w:rsid w:val="00766A54"/>
    <w:rPr>
      <w:color w:val="0000FF" w:themeColor="hyperlink"/>
      <w:u w:val="single"/>
    </w:rPr>
  </w:style>
  <w:style w:type="paragraph" w:styleId="ListeParagraf">
    <w:name w:val="List Paragraph"/>
    <w:basedOn w:val="Normal"/>
    <w:uiPriority w:val="34"/>
    <w:qFormat/>
    <w:rsid w:val="009055AC"/>
    <w:pPr>
      <w:ind w:left="720"/>
      <w:contextualSpacing/>
    </w:pPr>
  </w:style>
  <w:style w:type="table" w:styleId="AkKlavuz-Vurgu3">
    <w:name w:val="Light Grid Accent 3"/>
    <w:basedOn w:val="NormalTablo"/>
    <w:uiPriority w:val="62"/>
    <w:rsid w:val="00143BD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kKlavuz-Vurgu5">
    <w:name w:val="Light Grid Accent 5"/>
    <w:basedOn w:val="NormalTablo"/>
    <w:uiPriority w:val="62"/>
    <w:rsid w:val="00143BD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customStyle="1" w:styleId="apple-converted-space">
    <w:name w:val="apple-converted-space"/>
    <w:basedOn w:val="VarsaylanParagrafYazTipi"/>
    <w:uiPriority w:val="99"/>
    <w:rsid w:val="00BE2E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orubak.com" TargetMode="External"/><Relationship Id="rId13" Type="http://schemas.openxmlformats.org/officeDocument/2006/relationships/hyperlink" Target="https://www.sorubak.com" TargetMode="External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gi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www.HangiSoru.com</vt:lpstr>
    </vt:vector>
  </TitlesOfParts>
  <Manager>https://www.sorubak.com</Manager>
  <Company/>
  <LinksUpToDate>false</LinksUpToDate>
  <CharactersWithSpaces>1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OGUZ</cp:lastModifiedBy>
  <cp:revision>6</cp:revision>
  <dcterms:created xsi:type="dcterms:W3CDTF">2019-11-13T09:29:00Z</dcterms:created>
  <dcterms:modified xsi:type="dcterms:W3CDTF">2022-02-03T19:04:00Z</dcterms:modified>
  <cp:category>https://www.sorubak.com</cp:category>
</cp:coreProperties>
</file>